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828A7" w14:textId="77777777" w:rsidR="00733244" w:rsidRPr="00147DEA" w:rsidRDefault="00147DEA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 wp14:anchorId="5CE82934" wp14:editId="5CE82935">
            <wp:simplePos x="0" y="0"/>
            <wp:positionH relativeFrom="column">
              <wp:posOffset>-266048</wp:posOffset>
            </wp:positionH>
            <wp:positionV relativeFrom="paragraph">
              <wp:posOffset>-67945</wp:posOffset>
            </wp:positionV>
            <wp:extent cx="907415" cy="650875"/>
            <wp:effectExtent l="0" t="0" r="6985" b="0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244" w:rsidRPr="00147DEA">
        <w:rPr>
          <w:rFonts w:ascii="Arial" w:hAnsi="Arial" w:cs="Arial"/>
        </w:rPr>
        <w:t>UNIVERSIDAD</w:t>
      </w:r>
      <w:r w:rsidR="001B396D" w:rsidRPr="00147DEA">
        <w:rPr>
          <w:rFonts w:ascii="Arial" w:hAnsi="Arial" w:cs="Arial"/>
        </w:rPr>
        <w:t>E ESTADUAL DO OESTE DO PARANÁ: CAMPUS DE FOZ DO IGUAÇU</w:t>
      </w:r>
    </w:p>
    <w:p w14:paraId="5CE828A8" w14:textId="77777777" w:rsidR="001B396D" w:rsidRPr="00147DEA" w:rsidRDefault="00733244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 xml:space="preserve">CENTRO </w:t>
      </w:r>
      <w:r w:rsidR="001B396D" w:rsidRPr="00147DEA">
        <w:rPr>
          <w:rFonts w:ascii="Arial" w:hAnsi="Arial" w:cs="Arial"/>
        </w:rPr>
        <w:t xml:space="preserve">DE ENGENHARIAS E CIÊNCIAS EXATAS: </w:t>
      </w:r>
      <w:r w:rsidRPr="00147DEA">
        <w:rPr>
          <w:rFonts w:ascii="Arial" w:hAnsi="Arial" w:cs="Arial"/>
        </w:rPr>
        <w:t>CURSO DE ENGENHARIA ELÉTRICA</w:t>
      </w:r>
    </w:p>
    <w:p w14:paraId="5CE828A9" w14:textId="77777777" w:rsidR="00733244" w:rsidRPr="00147DEA" w:rsidRDefault="00733244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PROFESSOR: DANIEL MOTTER</w:t>
      </w:r>
    </w:p>
    <w:p w14:paraId="5CE828AA" w14:textId="77777777" w:rsidR="00733244" w:rsidRPr="00147DEA" w:rsidRDefault="00147DEA" w:rsidP="00733244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LISTA DE CÁLCULO NUMÉRICO</w:t>
      </w:r>
    </w:p>
    <w:p w14:paraId="5CE828AB" w14:textId="77777777" w:rsidR="00733244" w:rsidRPr="00147DEA" w:rsidRDefault="00733244" w:rsidP="008271B9">
      <w:pPr>
        <w:ind w:left="-142" w:right="-235"/>
        <w:rPr>
          <w:rFonts w:ascii="Arial" w:hAnsi="Arial" w:cs="Arial"/>
          <w:b/>
          <w:sz w:val="24"/>
          <w:szCs w:val="24"/>
        </w:rPr>
      </w:pPr>
    </w:p>
    <w:p w14:paraId="64397187" w14:textId="77777777" w:rsidR="00E60C41" w:rsidRDefault="00420620" w:rsidP="00E60C41">
      <w:pPr>
        <w:spacing w:line="360" w:lineRule="auto"/>
        <w:ind w:left="-142" w:right="-235"/>
        <w:jc w:val="center"/>
        <w:rPr>
          <w:rFonts w:ascii="Arial" w:hAnsi="Arial" w:cs="Arial"/>
          <w:b/>
          <w:i/>
          <w:sz w:val="32"/>
          <w:szCs w:val="32"/>
          <w:u w:val="single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 xml:space="preserve">Ajuste de Curvas </w:t>
      </w:r>
      <w:r w:rsidR="00E60C41">
        <w:rPr>
          <w:rFonts w:ascii="Arial" w:hAnsi="Arial" w:cs="Arial"/>
          <w:b/>
          <w:i/>
          <w:sz w:val="32"/>
          <w:szCs w:val="32"/>
          <w:u w:val="single"/>
        </w:rPr>
        <w:t>e Interpolação</w:t>
      </w:r>
    </w:p>
    <w:p w14:paraId="5CE828AD" w14:textId="77777777" w:rsidR="007F01DC" w:rsidRPr="00C31FE2" w:rsidRDefault="007F01DC" w:rsidP="0061688A">
      <w:pPr>
        <w:ind w:right="-235"/>
        <w:rPr>
          <w:rFonts w:ascii="Arial" w:hAnsi="Arial" w:cs="Arial"/>
        </w:rPr>
      </w:pPr>
    </w:p>
    <w:p w14:paraId="1EEF934C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Sigam o modelo de entrega em anexo;</w:t>
      </w:r>
    </w:p>
    <w:p w14:paraId="67F29E14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Arquivo com nome "</w:t>
      </w:r>
      <w:proofErr w:type="spellStart"/>
      <w:r w:rsidRPr="007E5609">
        <w:rPr>
          <w:rFonts w:ascii="Arial" w:hAnsi="Arial" w:cs="Arial"/>
        </w:rPr>
        <w:t>NomeSegundoNomeSobrenome</w:t>
      </w:r>
      <w:proofErr w:type="spellEnd"/>
      <w:r w:rsidRPr="007E5609">
        <w:rPr>
          <w:rFonts w:ascii="Arial" w:hAnsi="Arial" w:cs="Arial"/>
        </w:rPr>
        <w:t>". Será descontado nota se o arquivo não seguir este formato.</w:t>
      </w:r>
    </w:p>
    <w:p w14:paraId="61A74C71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Entrega de um PDF, e um TXT. Caso necessário, adicione anexos (apenas se forem em outro formato);</w:t>
      </w:r>
    </w:p>
    <w:p w14:paraId="6A2C6975" w14:textId="77777777" w:rsidR="000F0A9A" w:rsidRPr="007E5609" w:rsidRDefault="000F0A9A" w:rsidP="000F0A9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 xml:space="preserve">O código fonte deve ser enviado </w:t>
      </w:r>
      <w:proofErr w:type="spellStart"/>
      <w:r w:rsidRPr="007E5609">
        <w:rPr>
          <w:rFonts w:ascii="Arial" w:hAnsi="Arial" w:cs="Arial"/>
        </w:rPr>
        <w:t>a</w:t>
      </w:r>
      <w:proofErr w:type="spellEnd"/>
      <w:r w:rsidRPr="007E5609">
        <w:rPr>
          <w:rFonts w:ascii="Arial" w:hAnsi="Arial" w:cs="Arial"/>
        </w:rPr>
        <w:t xml:space="preserve"> parte, em um documento .</w:t>
      </w:r>
      <w:proofErr w:type="spellStart"/>
      <w:r w:rsidRPr="007E5609">
        <w:rPr>
          <w:rFonts w:ascii="Arial" w:hAnsi="Arial" w:cs="Arial"/>
        </w:rPr>
        <w:t>txt</w:t>
      </w:r>
      <w:proofErr w:type="spellEnd"/>
      <w:r w:rsidRPr="007E5609">
        <w:rPr>
          <w:rFonts w:ascii="Arial" w:hAnsi="Arial" w:cs="Arial"/>
        </w:rPr>
        <w:t xml:space="preserve">. Enviem apenas um documento .TXT. No TXT, separe cada código por </w:t>
      </w:r>
      <w:r>
        <w:rPr>
          <w:rFonts w:ascii="Arial" w:hAnsi="Arial" w:cs="Arial"/>
        </w:rPr>
        <w:t>###################################</w:t>
      </w:r>
      <w:r w:rsidRPr="007E5609">
        <w:rPr>
          <w:rFonts w:ascii="Arial" w:hAnsi="Arial" w:cs="Arial"/>
        </w:rPr>
        <w:t xml:space="preserve"> </w:t>
      </w:r>
    </w:p>
    <w:p w14:paraId="5F69AA65" w14:textId="615C92B2" w:rsidR="000F0A9A" w:rsidRDefault="000F0A9A" w:rsidP="0061688A">
      <w:pPr>
        <w:ind w:right="-235"/>
        <w:rPr>
          <w:rFonts w:ascii="Arial" w:hAnsi="Arial" w:cs="Arial"/>
        </w:rPr>
      </w:pPr>
    </w:p>
    <w:p w14:paraId="0570336A" w14:textId="78378778" w:rsidR="00950900" w:rsidRDefault="00950900" w:rsidP="00950900">
      <w:pPr>
        <w:ind w:right="-235"/>
        <w:rPr>
          <w:rFonts w:ascii="Arial" w:hAnsi="Arial" w:cs="Arial"/>
        </w:rPr>
      </w:pPr>
    </w:p>
    <w:p w14:paraId="26D095DD" w14:textId="77777777" w:rsidR="00632F72" w:rsidRPr="00FB2124" w:rsidRDefault="00632F72" w:rsidP="00632F72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493770">
        <w:rPr>
          <w:rFonts w:ascii="Arial" w:hAnsi="Arial" w:cs="Arial"/>
        </w:rPr>
        <w:t xml:space="preserve">Elabore uma função genérica no </w:t>
      </w:r>
      <w:r>
        <w:rPr>
          <w:rFonts w:ascii="Arial" w:hAnsi="Arial" w:cs="Arial"/>
        </w:rPr>
        <w:t>Python</w:t>
      </w:r>
      <w:r w:rsidRPr="00493770">
        <w:rPr>
          <w:rFonts w:ascii="Arial" w:hAnsi="Arial" w:cs="Arial"/>
        </w:rPr>
        <w:t xml:space="preserve"> para </w:t>
      </w:r>
      <w:r>
        <w:rPr>
          <w:rFonts w:ascii="Arial" w:hAnsi="Arial" w:cs="Arial"/>
        </w:rPr>
        <w:t>regressão linear múltipla para qualquer dimensão, sendo que o</w:t>
      </w:r>
      <w:r w:rsidRPr="00FB2124">
        <w:rPr>
          <w:rFonts w:ascii="Arial" w:hAnsi="Arial" w:cs="Arial"/>
        </w:rPr>
        <w:t>s dados devem ser lidos de um arquivo em Excel;</w:t>
      </w:r>
    </w:p>
    <w:p w14:paraId="3C711378" w14:textId="77777777" w:rsidR="00950900" w:rsidRDefault="00950900" w:rsidP="00950900">
      <w:pPr>
        <w:ind w:right="-235"/>
        <w:rPr>
          <w:rFonts w:ascii="Arial" w:hAnsi="Arial" w:cs="Arial"/>
        </w:rPr>
      </w:pPr>
    </w:p>
    <w:p w14:paraId="5904B1A4" w14:textId="77777777" w:rsidR="00950900" w:rsidRDefault="00950900" w:rsidP="0095090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Use os dados da tabela </w:t>
      </w:r>
      <w:r w:rsidRPr="001D7272">
        <w:rPr>
          <w:rFonts w:ascii="Arial" w:hAnsi="Arial" w:cs="Arial"/>
          <w:i/>
        </w:rPr>
        <w:t>Dados_Regressao</w:t>
      </w:r>
      <w:r>
        <w:rPr>
          <w:rFonts w:ascii="Arial" w:hAnsi="Arial" w:cs="Arial"/>
          <w:i/>
        </w:rPr>
        <w:t xml:space="preserve">LinearMultipla.xlsx </w:t>
      </w:r>
      <w:r w:rsidRPr="00B13043">
        <w:rPr>
          <w:rFonts w:ascii="Arial" w:hAnsi="Arial" w:cs="Arial"/>
        </w:rPr>
        <w:t>para</w:t>
      </w:r>
      <w:r>
        <w:rPr>
          <w:rFonts w:ascii="Arial" w:hAnsi="Arial" w:cs="Arial"/>
        </w:rPr>
        <w:t xml:space="preserve"> ajustar a equação abaixo através da regressão linear múltipla:</w:t>
      </w:r>
    </w:p>
    <w:p w14:paraId="241FD29F" w14:textId="77777777" w:rsidR="00950900" w:rsidRPr="00452FD8" w:rsidRDefault="00D05119" w:rsidP="00950900">
      <w:pPr>
        <w:pStyle w:val="PargrafodaLista"/>
        <w:ind w:left="360" w:right="-235" w:firstLine="0"/>
        <w:jc w:val="left"/>
        <w:rPr>
          <w:rFonts w:ascii="Arial" w:hAnsi="Arial" w:cs="Arial"/>
        </w:rPr>
      </w:pPr>
      <w:r>
        <w:rPr>
          <w:rFonts w:eastAsiaTheme="minorHAnsi"/>
          <w:noProof/>
          <w:position w:val="-30"/>
          <w:sz w:val="24"/>
          <w:szCs w:val="24"/>
        </w:rPr>
        <w:object w:dxaOrig="1440" w:dyaOrig="1440" w14:anchorId="73B2A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39.6pt;margin-top:0;width:76.85pt;height:23.6pt;z-index:251660288;mso-position-horizontal:absolute;mso-position-horizontal-relative:text;mso-position-vertical-relative:text">
            <v:imagedata r:id="rId9" o:title=""/>
            <w10:wrap type="square" side="left"/>
          </v:shape>
          <o:OLEObject Type="Embed" ProgID="Equation.DSMT4" ShapeID="_x0000_s1026" DrawAspect="Content" ObjectID="_1686485725" r:id="rId10"/>
        </w:object>
      </w:r>
    </w:p>
    <w:p w14:paraId="73DFE2C5" w14:textId="77777777" w:rsidR="00950900" w:rsidRDefault="00950900" w:rsidP="00950900">
      <w:pPr>
        <w:ind w:right="-235"/>
        <w:rPr>
          <w:rFonts w:ascii="Arial" w:hAnsi="Arial" w:cs="Arial"/>
        </w:rPr>
      </w:pPr>
    </w:p>
    <w:p w14:paraId="546568B7" w14:textId="77777777" w:rsidR="00950900" w:rsidRDefault="00950900" w:rsidP="0095090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Use a regressão não-linear para encontrar uma função que se adeque aos dados </w:t>
      </w:r>
      <w:r w:rsidRPr="00660736">
        <w:rPr>
          <w:rFonts w:ascii="Arial" w:hAnsi="Arial" w:cs="Arial"/>
          <w:i/>
        </w:rPr>
        <w:t>Dados_Protecao.xlsx</w:t>
      </w:r>
      <w:r>
        <w:rPr>
          <w:rFonts w:ascii="Arial" w:hAnsi="Arial" w:cs="Arial"/>
        </w:rPr>
        <w:t xml:space="preserve">. </w:t>
      </w:r>
    </w:p>
    <w:p w14:paraId="0CC4943B" w14:textId="6C774910" w:rsidR="00D85A5B" w:rsidRDefault="00D85A5B" w:rsidP="00950900">
      <w:pPr>
        <w:ind w:right="-235"/>
        <w:rPr>
          <w:rFonts w:ascii="Arial" w:hAnsi="Arial" w:cs="Arial"/>
        </w:rPr>
      </w:pPr>
    </w:p>
    <w:p w14:paraId="1EF25E56" w14:textId="2EC638CE" w:rsidR="00D85A5B" w:rsidRDefault="00D85A5B" w:rsidP="00D85A5B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493770">
        <w:rPr>
          <w:rFonts w:ascii="Arial" w:hAnsi="Arial" w:cs="Arial"/>
        </w:rPr>
        <w:t xml:space="preserve">Elabore </w:t>
      </w:r>
      <w:r>
        <w:rPr>
          <w:rFonts w:ascii="Arial" w:hAnsi="Arial" w:cs="Arial"/>
        </w:rPr>
        <w:t>rotinas</w:t>
      </w:r>
      <w:r w:rsidRPr="00493770">
        <w:rPr>
          <w:rFonts w:ascii="Arial" w:hAnsi="Arial" w:cs="Arial"/>
        </w:rPr>
        <w:t xml:space="preserve"> para </w:t>
      </w:r>
      <w:r>
        <w:rPr>
          <w:rFonts w:ascii="Arial" w:hAnsi="Arial" w:cs="Arial"/>
        </w:rPr>
        <w:t>executar a interpolação polinomial de Newton e de Lagrange. Os</w:t>
      </w:r>
      <w:r w:rsidRPr="00FB2124">
        <w:rPr>
          <w:rFonts w:ascii="Arial" w:hAnsi="Arial" w:cs="Arial"/>
        </w:rPr>
        <w:t xml:space="preserve"> dados devem ser lidos de um</w:t>
      </w:r>
      <w:r>
        <w:rPr>
          <w:rFonts w:ascii="Arial" w:hAnsi="Arial" w:cs="Arial"/>
        </w:rPr>
        <w:t xml:space="preserve"> arquivo em Excel.</w:t>
      </w:r>
    </w:p>
    <w:p w14:paraId="4F5B59A4" w14:textId="77777777" w:rsidR="00866A38" w:rsidRPr="00866A38" w:rsidRDefault="00866A38" w:rsidP="00866A38">
      <w:pPr>
        <w:pStyle w:val="PargrafodaLista"/>
        <w:rPr>
          <w:rFonts w:ascii="Arial" w:hAnsi="Arial" w:cs="Arial"/>
        </w:rPr>
      </w:pPr>
    </w:p>
    <w:p w14:paraId="0F4177B2" w14:textId="5DD42AA6" w:rsidR="00866A38" w:rsidRPr="000B43BC" w:rsidRDefault="00866A38" w:rsidP="00866A38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0B43BC">
        <w:rPr>
          <w:rFonts w:ascii="Arial" w:hAnsi="Arial" w:cs="Arial"/>
        </w:rPr>
        <w:t xml:space="preserve">Considerando o exercício anterior, refaça </w:t>
      </w:r>
      <w:r w:rsidR="00D05119">
        <w:rPr>
          <w:rFonts w:ascii="Arial" w:hAnsi="Arial" w:cs="Arial"/>
        </w:rPr>
        <w:t>o</w:t>
      </w:r>
      <w:r w:rsidRPr="000B43BC">
        <w:rPr>
          <w:rFonts w:ascii="Arial" w:hAnsi="Arial" w:cs="Arial"/>
        </w:rPr>
        <w:t xml:space="preserve"> </w:t>
      </w:r>
      <w:r w:rsidR="00D05119">
        <w:rPr>
          <w:rFonts w:ascii="Arial" w:hAnsi="Arial" w:cs="Arial"/>
        </w:rPr>
        <w:t xml:space="preserve">método de Lagrange </w:t>
      </w:r>
      <w:r w:rsidRPr="000B43BC">
        <w:rPr>
          <w:rFonts w:ascii="Arial" w:hAnsi="Arial" w:cs="Arial"/>
        </w:rPr>
        <w:t xml:space="preserve">no Excel: </w:t>
      </w:r>
      <w:r w:rsidRPr="000B43BC">
        <w:rPr>
          <w:rFonts w:ascii="Arial" w:hAnsi="Arial" w:cs="Arial"/>
          <w:b/>
          <w:bCs/>
        </w:rPr>
        <w:t>(a)</w:t>
      </w:r>
      <w:r w:rsidRPr="000B43BC">
        <w:rPr>
          <w:rFonts w:ascii="Arial" w:hAnsi="Arial" w:cs="Arial"/>
        </w:rPr>
        <w:t xml:space="preserve"> </w:t>
      </w:r>
      <w:r w:rsidRPr="000B43BC">
        <w:rPr>
          <w:rFonts w:ascii="Arial" w:hAnsi="Arial" w:cs="Arial"/>
          <w:b/>
          <w:bCs/>
        </w:rPr>
        <w:t>sem o uso de VBA</w:t>
      </w:r>
      <w:r w:rsidRPr="000B43BC">
        <w:rPr>
          <w:rFonts w:ascii="Arial" w:hAnsi="Arial" w:cs="Arial"/>
        </w:rPr>
        <w:t xml:space="preserve">; e </w:t>
      </w:r>
      <w:r w:rsidRPr="000B43BC">
        <w:rPr>
          <w:rFonts w:ascii="Arial" w:hAnsi="Arial" w:cs="Arial"/>
          <w:b/>
          <w:bCs/>
        </w:rPr>
        <w:t>(b) implementando o método em VBA</w:t>
      </w:r>
      <w:r w:rsidRPr="000B43BC">
        <w:rPr>
          <w:rFonts w:ascii="Arial" w:hAnsi="Arial" w:cs="Arial"/>
        </w:rPr>
        <w:t>, sendo que um botão deve ser criado para executar o código</w:t>
      </w:r>
      <w:r>
        <w:rPr>
          <w:rFonts w:ascii="Arial" w:hAnsi="Arial" w:cs="Arial"/>
        </w:rPr>
        <w:t>.</w:t>
      </w:r>
    </w:p>
    <w:p w14:paraId="5319DB23" w14:textId="77777777" w:rsidR="00D85A5B" w:rsidRDefault="00D85A5B" w:rsidP="00D85A5B">
      <w:pPr>
        <w:pStyle w:val="PargrafodaLista"/>
        <w:ind w:left="360" w:right="-235" w:firstLine="0"/>
        <w:rPr>
          <w:rFonts w:ascii="Arial" w:hAnsi="Arial" w:cs="Arial"/>
        </w:rPr>
      </w:pPr>
    </w:p>
    <w:p w14:paraId="21F8BC03" w14:textId="02EDF405" w:rsidR="00D85A5B" w:rsidRDefault="007D5EEC" w:rsidP="00D85A5B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D85A5B">
        <w:rPr>
          <w:rFonts w:ascii="Arial" w:hAnsi="Arial" w:cs="Arial"/>
        </w:rPr>
        <w:t>alcul</w:t>
      </w:r>
      <w:r>
        <w:rPr>
          <w:rFonts w:ascii="Arial" w:hAnsi="Arial" w:cs="Arial"/>
        </w:rPr>
        <w:t>e</w:t>
      </w:r>
      <w:r w:rsidR="00D85A5B">
        <w:rPr>
          <w:rFonts w:ascii="Arial" w:hAnsi="Arial" w:cs="Arial"/>
        </w:rPr>
        <w:t xml:space="preserve"> </w:t>
      </w:r>
      <w:proofErr w:type="gramStart"/>
      <w:r w:rsidR="00D85A5B" w:rsidRPr="002854FD">
        <w:rPr>
          <w:rFonts w:ascii="Arial" w:hAnsi="Arial" w:cs="Arial"/>
          <w:i/>
        </w:rPr>
        <w:t>f</w:t>
      </w:r>
      <w:r w:rsidR="00D85A5B">
        <w:rPr>
          <w:rFonts w:ascii="Arial" w:hAnsi="Arial" w:cs="Arial"/>
        </w:rPr>
        <w:t>(</w:t>
      </w:r>
      <w:proofErr w:type="gramEnd"/>
      <w:r w:rsidR="00D85A5B">
        <w:rPr>
          <w:rFonts w:ascii="Arial" w:hAnsi="Arial" w:cs="Arial"/>
        </w:rPr>
        <w:t xml:space="preserve">4) com base nos dados </w:t>
      </w:r>
      <w:r w:rsidR="00D85A5B" w:rsidRPr="00867323">
        <w:rPr>
          <w:rFonts w:ascii="Arial" w:hAnsi="Arial" w:cs="Arial"/>
          <w:i/>
        </w:rPr>
        <w:t>Dados_Interpolacao_1</w:t>
      </w:r>
      <w:r w:rsidR="00D85A5B" w:rsidRPr="00660736">
        <w:rPr>
          <w:rFonts w:ascii="Arial" w:hAnsi="Arial" w:cs="Arial"/>
          <w:i/>
        </w:rPr>
        <w:t>.xlsx</w:t>
      </w:r>
      <w:r w:rsidR="00554EB3">
        <w:rPr>
          <w:rFonts w:ascii="Arial" w:hAnsi="Arial" w:cs="Arial"/>
        </w:rPr>
        <w:t>. Escolha os pontos base de forma a apresentar melhor acurácia, ou seja, os pontos devem estar mais próximos do valor de interesse. Faça o exercício usando:</w:t>
      </w:r>
    </w:p>
    <w:p w14:paraId="5E5180F3" w14:textId="0B5F9893" w:rsidR="00D85A5B" w:rsidRDefault="00554EB3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="00D85A5B">
        <w:rPr>
          <w:rFonts w:ascii="Arial" w:hAnsi="Arial" w:cs="Arial"/>
        </w:rPr>
        <w:t>olinômios interpoladores de Newton de primeiro a quarto grau</w:t>
      </w:r>
      <w:r>
        <w:rPr>
          <w:rFonts w:ascii="Arial" w:hAnsi="Arial" w:cs="Arial"/>
        </w:rPr>
        <w:t>;</w:t>
      </w:r>
    </w:p>
    <w:p w14:paraId="095AF8BC" w14:textId="47934B99" w:rsidR="00D85A5B" w:rsidRPr="00FB2124" w:rsidRDefault="00554EB3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="00D85A5B">
        <w:rPr>
          <w:rFonts w:ascii="Arial" w:hAnsi="Arial" w:cs="Arial"/>
        </w:rPr>
        <w:t>olinômios interpoladores de Lagrange de primeiro a quarto grau</w:t>
      </w:r>
      <w:r>
        <w:rPr>
          <w:rFonts w:ascii="Arial" w:hAnsi="Arial" w:cs="Arial"/>
        </w:rPr>
        <w:t>.</w:t>
      </w:r>
    </w:p>
    <w:p w14:paraId="0204E771" w14:textId="77777777" w:rsidR="00D85A5B" w:rsidRDefault="00D85A5B" w:rsidP="00D85A5B">
      <w:pPr>
        <w:pStyle w:val="PargrafodaLista"/>
        <w:ind w:left="360" w:right="-235" w:firstLine="0"/>
        <w:rPr>
          <w:rFonts w:ascii="Arial" w:hAnsi="Arial" w:cs="Arial"/>
        </w:rPr>
      </w:pPr>
    </w:p>
    <w:p w14:paraId="112F94CC" w14:textId="640AF725" w:rsidR="00D85A5B" w:rsidRPr="007C10AA" w:rsidRDefault="00D85A5B" w:rsidP="00B9174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7C10AA">
        <w:rPr>
          <w:rFonts w:ascii="Arial" w:hAnsi="Arial" w:cs="Arial"/>
        </w:rPr>
        <w:t xml:space="preserve">Utilize a Função de </w:t>
      </w:r>
      <w:proofErr w:type="spellStart"/>
      <w:r w:rsidRPr="007C10AA">
        <w:rPr>
          <w:rFonts w:ascii="Arial" w:hAnsi="Arial" w:cs="Arial"/>
        </w:rPr>
        <w:t>Runge</w:t>
      </w:r>
      <w:proofErr w:type="spellEnd"/>
      <w:r w:rsidRPr="007C10AA">
        <w:rPr>
          <w:rFonts w:ascii="Arial" w:hAnsi="Arial" w:cs="Arial"/>
        </w:rPr>
        <w:t xml:space="preserve"> no intervalo [-1; 1] para estudar interpolação e </w:t>
      </w:r>
      <w:proofErr w:type="spellStart"/>
      <w:r w:rsidRPr="007C10AA">
        <w:rPr>
          <w:rFonts w:ascii="Arial" w:hAnsi="Arial" w:cs="Arial"/>
        </w:rPr>
        <w:t>splines</w:t>
      </w:r>
      <w:proofErr w:type="spellEnd"/>
      <w:r w:rsidR="007C10AA">
        <w:rPr>
          <w:rFonts w:ascii="Arial" w:hAnsi="Arial" w:cs="Arial"/>
        </w:rPr>
        <w:t xml:space="preserve">. </w:t>
      </w:r>
      <w:r w:rsidR="007C10AA" w:rsidRPr="007C10AA">
        <w:rPr>
          <w:rFonts w:ascii="Arial" w:hAnsi="Arial" w:cs="Arial"/>
        </w:rPr>
        <w:t xml:space="preserve">Compare todos os gráficos, e indique qual o melhor resultado (para resolução deste exercício, é sugerido que use funções prontas). </w:t>
      </w:r>
      <w:r w:rsidRPr="007C10AA">
        <w:rPr>
          <w:rFonts w:ascii="Arial" w:hAnsi="Arial" w:cs="Arial"/>
        </w:rPr>
        <w:t xml:space="preserve">Plote em cada gráfico a função de </w:t>
      </w:r>
      <w:proofErr w:type="spellStart"/>
      <w:r w:rsidRPr="007C10AA">
        <w:rPr>
          <w:rFonts w:ascii="Arial" w:hAnsi="Arial" w:cs="Arial"/>
        </w:rPr>
        <w:t>Runge</w:t>
      </w:r>
      <w:proofErr w:type="spellEnd"/>
      <w:r w:rsidRPr="007C10AA">
        <w:rPr>
          <w:rFonts w:ascii="Arial" w:hAnsi="Arial" w:cs="Arial"/>
        </w:rPr>
        <w:t>, com 1000 pontos, e compare com:</w:t>
      </w:r>
    </w:p>
    <w:p w14:paraId="696C192C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Splines</w:t>
      </w:r>
      <w:proofErr w:type="spellEnd"/>
      <w:r>
        <w:rPr>
          <w:rFonts w:ascii="Arial" w:hAnsi="Arial" w:cs="Arial"/>
        </w:rPr>
        <w:t xml:space="preserve"> lineares obtidas por 9 pontos</w:t>
      </w:r>
      <w:r w:rsidRPr="004F47E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inearmente espaçados entre [-1; 1];</w:t>
      </w:r>
    </w:p>
    <w:p w14:paraId="730E8D44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Splines</w:t>
      </w:r>
      <w:proofErr w:type="spellEnd"/>
      <w:r>
        <w:rPr>
          <w:rFonts w:ascii="Arial" w:hAnsi="Arial" w:cs="Arial"/>
        </w:rPr>
        <w:t xml:space="preserve"> cúbicas obtidas por 9 pontos linearmente espaçados entre [-1; 1];</w:t>
      </w:r>
    </w:p>
    <w:p w14:paraId="104E5335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Interpolação polinomial de 3° ordem;</w:t>
      </w:r>
    </w:p>
    <w:p w14:paraId="27DAC224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Interpolação polinomial de 4° ordem;</w:t>
      </w:r>
    </w:p>
    <w:p w14:paraId="0E56A72A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Interpolação polinomial de 8° ordem;</w:t>
      </w:r>
    </w:p>
    <w:p w14:paraId="2D579FB2" w14:textId="77777777" w:rsidR="00D85A5B" w:rsidRDefault="00D85A5B" w:rsidP="00D85A5B">
      <w:pPr>
        <w:pStyle w:val="PargrafodaLista"/>
        <w:numPr>
          <w:ilvl w:val="1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Interpolação polinomial de 10° ordem.</w:t>
      </w:r>
    </w:p>
    <w:p w14:paraId="1596344D" w14:textId="77777777" w:rsidR="00D85A5B" w:rsidRDefault="00D85A5B" w:rsidP="00D85A5B">
      <w:pPr>
        <w:ind w:right="-235"/>
        <w:rPr>
          <w:rFonts w:ascii="Arial" w:hAnsi="Arial" w:cs="Arial"/>
        </w:rPr>
      </w:pPr>
    </w:p>
    <w:p w14:paraId="3E613022" w14:textId="77777777" w:rsidR="00D85A5B" w:rsidRPr="00755BA5" w:rsidRDefault="00D85A5B" w:rsidP="00D85A5B">
      <w:p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A Função de </w:t>
      </w:r>
      <w:proofErr w:type="spellStart"/>
      <w:r>
        <w:rPr>
          <w:rFonts w:ascii="Arial" w:hAnsi="Arial" w:cs="Arial"/>
        </w:rPr>
        <w:t>Runge</w:t>
      </w:r>
      <w:proofErr w:type="spellEnd"/>
      <w:r>
        <w:rPr>
          <w:rFonts w:ascii="Arial" w:hAnsi="Arial" w:cs="Arial"/>
        </w:rPr>
        <w:t xml:space="preserve"> é dada pela expressão:</w:t>
      </w:r>
    </w:p>
    <w:p w14:paraId="734483F7" w14:textId="6118187A" w:rsidR="00950900" w:rsidRPr="00950900" w:rsidRDefault="00D85A5B" w:rsidP="00554EB3">
      <w:pPr>
        <w:jc w:val="center"/>
        <w:rPr>
          <w:rFonts w:ascii="Arial" w:hAnsi="Arial" w:cs="Arial"/>
        </w:rPr>
      </w:pPr>
      <w:r w:rsidRPr="00374F0E">
        <w:rPr>
          <w:rFonts w:eastAsiaTheme="minorHAnsi"/>
          <w:position w:val="-24"/>
          <w:sz w:val="24"/>
          <w:szCs w:val="24"/>
          <w:lang w:eastAsia="en-US"/>
        </w:rPr>
        <w:object w:dxaOrig="1620" w:dyaOrig="620" w14:anchorId="68264357">
          <v:shape id="_x0000_i1026" type="#_x0000_t75" style="width:76.3pt;height:31.7pt" o:ole="">
            <v:imagedata r:id="rId11" o:title=""/>
          </v:shape>
          <o:OLEObject Type="Embed" ProgID="Equation.DSMT4" ShapeID="_x0000_i1026" DrawAspect="Content" ObjectID="_1686485724" r:id="rId12"/>
        </w:object>
      </w:r>
    </w:p>
    <w:sectPr w:rsidR="00950900" w:rsidRPr="00950900" w:rsidSect="004A039D">
      <w:pgSz w:w="12240" w:h="15840"/>
      <w:pgMar w:top="426" w:right="851" w:bottom="284" w:left="851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E82955" w14:textId="77777777" w:rsidR="00622D74" w:rsidRDefault="00622D74" w:rsidP="00082EA8">
      <w:r>
        <w:separator/>
      </w:r>
    </w:p>
  </w:endnote>
  <w:endnote w:type="continuationSeparator" w:id="0">
    <w:p w14:paraId="5CE82956" w14:textId="77777777" w:rsidR="00622D74" w:rsidRDefault="00622D74" w:rsidP="00082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E82953" w14:textId="77777777" w:rsidR="00622D74" w:rsidRDefault="00622D74" w:rsidP="00082EA8">
      <w:r>
        <w:separator/>
      </w:r>
    </w:p>
  </w:footnote>
  <w:footnote w:type="continuationSeparator" w:id="0">
    <w:p w14:paraId="5CE82954" w14:textId="77777777" w:rsidR="00622D74" w:rsidRDefault="00622D74" w:rsidP="00082E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05423"/>
    <w:multiLevelType w:val="hybridMultilevel"/>
    <w:tmpl w:val="0458EF4A"/>
    <w:lvl w:ilvl="0" w:tplc="9B6C205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CF6B5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EA77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F18182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0AA8C9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FEA9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1459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4890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DC4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36292"/>
    <w:multiLevelType w:val="multilevel"/>
    <w:tmpl w:val="38DA5F14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3" w15:restartNumberingAfterBreak="0">
    <w:nsid w:val="0C3E4BE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4" w15:restartNumberingAfterBreak="0">
    <w:nsid w:val="0C6E0B08"/>
    <w:multiLevelType w:val="hybridMultilevel"/>
    <w:tmpl w:val="C5003A0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B819D5"/>
    <w:multiLevelType w:val="hybridMultilevel"/>
    <w:tmpl w:val="9134E906"/>
    <w:lvl w:ilvl="0" w:tplc="0416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6" w15:restartNumberingAfterBreak="0">
    <w:nsid w:val="0CD570A9"/>
    <w:multiLevelType w:val="hybridMultilevel"/>
    <w:tmpl w:val="AD507F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46720D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8" w15:restartNumberingAfterBreak="0">
    <w:nsid w:val="26BF2122"/>
    <w:multiLevelType w:val="hybridMultilevel"/>
    <w:tmpl w:val="B480145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8A6701"/>
    <w:multiLevelType w:val="hybridMultilevel"/>
    <w:tmpl w:val="A2F07BF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4B42DA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1" w15:restartNumberingAfterBreak="0">
    <w:nsid w:val="3C53708B"/>
    <w:multiLevelType w:val="hybridMultilevel"/>
    <w:tmpl w:val="5282A12E"/>
    <w:lvl w:ilvl="0" w:tplc="04160011">
      <w:start w:val="1"/>
      <w:numFmt w:val="decimal"/>
      <w:lvlText w:val="%1)"/>
      <w:lvlJc w:val="left"/>
      <w:pPr>
        <w:ind w:left="360" w:hanging="360"/>
      </w:pPr>
    </w:lvl>
    <w:lvl w:ilvl="1" w:tplc="DB1A32DA">
      <w:start w:val="1"/>
      <w:numFmt w:val="lowerLetter"/>
      <w:lvlText w:val="%2."/>
      <w:lvlJc w:val="left"/>
      <w:pPr>
        <w:ind w:left="1080" w:hanging="360"/>
      </w:pPr>
      <w:rPr>
        <w:sz w:val="18"/>
        <w:szCs w:val="18"/>
      </w:rPr>
    </w:lvl>
    <w:lvl w:ilvl="2" w:tplc="0416001B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EB61AB4"/>
    <w:multiLevelType w:val="multilevel"/>
    <w:tmpl w:val="893EA5B8"/>
    <w:styleLink w:val="Estilo1"/>
    <w:lvl w:ilvl="0">
      <w:start w:val="1"/>
      <w:numFmt w:val="decimal"/>
      <w:lvlText w:val="Q. %1: "/>
      <w:lvlJc w:val="right"/>
      <w:pPr>
        <w:ind w:left="360" w:hanging="36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1440" w:hanging="360"/>
      </w:pPr>
      <w:rPr>
        <w:rFonts w:hint="default"/>
      </w:rPr>
    </w:lvl>
    <w:lvl w:ilvl="2">
      <w:start w:val="1"/>
      <w:numFmt w:val="upperRoman"/>
      <w:lvlText w:val="%3) 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3BC40C1"/>
    <w:multiLevelType w:val="hybridMultilevel"/>
    <w:tmpl w:val="E6305AC6"/>
    <w:lvl w:ilvl="0" w:tplc="C736E68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B1696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B44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068FA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5BEB52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3693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F46A90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740353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74C14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CA3983"/>
    <w:multiLevelType w:val="multilevel"/>
    <w:tmpl w:val="ACD4F19E"/>
    <w:lvl w:ilvl="0">
      <w:start w:val="1"/>
      <w:numFmt w:val="decimal"/>
      <w:lvlText w:val="Q. %1)"/>
      <w:lvlJc w:val="left"/>
      <w:pPr>
        <w:ind w:left="0" w:firstLine="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851" w:hanging="284"/>
      </w:pPr>
      <w:rPr>
        <w:rFonts w:hint="default"/>
        <w:sz w:val="20"/>
      </w:rPr>
    </w:lvl>
    <w:lvl w:ilvl="2">
      <w:start w:val="1"/>
      <w:numFmt w:val="upperRoman"/>
      <w:lvlText w:val="%3) "/>
      <w:lvlJc w:val="left"/>
      <w:pPr>
        <w:ind w:left="1418" w:hanging="284"/>
      </w:pPr>
      <w:rPr>
        <w:rFonts w:hint="default"/>
        <w:sz w:val="18"/>
      </w:rPr>
    </w:lvl>
    <w:lvl w:ilvl="3">
      <w:start w:val="1"/>
      <w:numFmt w:val="lowerRoman"/>
      <w:lvlText w:val="%4)"/>
      <w:lvlJc w:val="left"/>
      <w:pPr>
        <w:ind w:left="1985" w:hanging="284"/>
      </w:pPr>
      <w:rPr>
        <w:rFonts w:hint="default"/>
        <w:sz w:val="18"/>
      </w:rPr>
    </w:lvl>
    <w:lvl w:ilvl="4">
      <w:start w:val="1"/>
      <w:numFmt w:val="lowerLetter"/>
      <w:lvlText w:val="%5."/>
      <w:lvlJc w:val="left"/>
      <w:pPr>
        <w:ind w:left="3675" w:hanging="12"/>
      </w:pPr>
      <w:rPr>
        <w:rFonts w:hint="default"/>
        <w:sz w:val="18"/>
      </w:rPr>
    </w:lvl>
    <w:lvl w:ilvl="5">
      <w:start w:val="1"/>
      <w:numFmt w:val="lowerRoman"/>
      <w:lvlText w:val="%6."/>
      <w:lvlJc w:val="right"/>
      <w:pPr>
        <w:ind w:left="4537" w:hanging="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99" w:hanging="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61" w:hanging="1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23" w:hanging="12"/>
      </w:pPr>
      <w:rPr>
        <w:rFonts w:hint="default"/>
      </w:rPr>
    </w:lvl>
  </w:abstractNum>
  <w:abstractNum w:abstractNumId="15" w15:restartNumberingAfterBreak="0">
    <w:nsid w:val="46EB65AC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6" w15:restartNumberingAfterBreak="0">
    <w:nsid w:val="47BB041E"/>
    <w:multiLevelType w:val="hybridMultilevel"/>
    <w:tmpl w:val="4D96C9E4"/>
    <w:lvl w:ilvl="0" w:tplc="A3C40C2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0EFE4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2FE79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66B1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2493D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5A8AF2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2A1C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9C368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4A2B4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524CBA"/>
    <w:multiLevelType w:val="hybridMultilevel"/>
    <w:tmpl w:val="A4BADDF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515ADC"/>
    <w:multiLevelType w:val="multilevel"/>
    <w:tmpl w:val="9CCE394C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9" w15:restartNumberingAfterBreak="0">
    <w:nsid w:val="5F7310AC"/>
    <w:multiLevelType w:val="multilevel"/>
    <w:tmpl w:val="0846A37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F9E07AF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1" w15:restartNumberingAfterBreak="0">
    <w:nsid w:val="6D99529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14"/>
  </w:num>
  <w:num w:numId="4">
    <w:abstractNumId w:val="18"/>
  </w:num>
  <w:num w:numId="5">
    <w:abstractNumId w:val="1"/>
  </w:num>
  <w:num w:numId="6">
    <w:abstractNumId w:val="2"/>
  </w:num>
  <w:num w:numId="7">
    <w:abstractNumId w:val="3"/>
  </w:num>
  <w:num w:numId="8">
    <w:abstractNumId w:val="20"/>
  </w:num>
  <w:num w:numId="9">
    <w:abstractNumId w:val="21"/>
  </w:num>
  <w:num w:numId="10">
    <w:abstractNumId w:val="5"/>
  </w:num>
  <w:num w:numId="11">
    <w:abstractNumId w:val="15"/>
  </w:num>
  <w:num w:numId="12">
    <w:abstractNumId w:val="10"/>
  </w:num>
  <w:num w:numId="13">
    <w:abstractNumId w:val="0"/>
  </w:num>
  <w:num w:numId="14">
    <w:abstractNumId w:val="17"/>
  </w:num>
  <w:num w:numId="15">
    <w:abstractNumId w:val="7"/>
  </w:num>
  <w:num w:numId="16">
    <w:abstractNumId w:val="11"/>
  </w:num>
  <w:num w:numId="17">
    <w:abstractNumId w:val="9"/>
  </w:num>
  <w:num w:numId="18">
    <w:abstractNumId w:val="8"/>
  </w:num>
  <w:num w:numId="19">
    <w:abstractNumId w:val="6"/>
  </w:num>
  <w:num w:numId="20">
    <w:abstractNumId w:val="16"/>
  </w:num>
  <w:num w:numId="21">
    <w:abstractNumId w:val="13"/>
  </w:num>
  <w:num w:numId="22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2A4E"/>
    <w:rsid w:val="000101CF"/>
    <w:rsid w:val="000103C3"/>
    <w:rsid w:val="00011F41"/>
    <w:rsid w:val="00022936"/>
    <w:rsid w:val="00026F7A"/>
    <w:rsid w:val="00036EBC"/>
    <w:rsid w:val="000411B2"/>
    <w:rsid w:val="00047635"/>
    <w:rsid w:val="00061B95"/>
    <w:rsid w:val="00075CCE"/>
    <w:rsid w:val="00082EA8"/>
    <w:rsid w:val="00090E81"/>
    <w:rsid w:val="000A2439"/>
    <w:rsid w:val="000A54B3"/>
    <w:rsid w:val="000B55F4"/>
    <w:rsid w:val="000C0976"/>
    <w:rsid w:val="000D074C"/>
    <w:rsid w:val="000D328D"/>
    <w:rsid w:val="000D637B"/>
    <w:rsid w:val="000F0A9A"/>
    <w:rsid w:val="000F51DA"/>
    <w:rsid w:val="001101AA"/>
    <w:rsid w:val="001200C9"/>
    <w:rsid w:val="00122D05"/>
    <w:rsid w:val="00126037"/>
    <w:rsid w:val="00127235"/>
    <w:rsid w:val="00146F0E"/>
    <w:rsid w:val="00147DEA"/>
    <w:rsid w:val="001609F2"/>
    <w:rsid w:val="00160FCF"/>
    <w:rsid w:val="00170087"/>
    <w:rsid w:val="00183366"/>
    <w:rsid w:val="00183E8C"/>
    <w:rsid w:val="001B396D"/>
    <w:rsid w:val="001C0A7D"/>
    <w:rsid w:val="001D265D"/>
    <w:rsid w:val="001D6200"/>
    <w:rsid w:val="001D70E8"/>
    <w:rsid w:val="001E5A77"/>
    <w:rsid w:val="001E6510"/>
    <w:rsid w:val="00207DD0"/>
    <w:rsid w:val="00210CD1"/>
    <w:rsid w:val="0021787A"/>
    <w:rsid w:val="00232F21"/>
    <w:rsid w:val="0024217E"/>
    <w:rsid w:val="00242574"/>
    <w:rsid w:val="00247656"/>
    <w:rsid w:val="00251D79"/>
    <w:rsid w:val="00253C9E"/>
    <w:rsid w:val="00254703"/>
    <w:rsid w:val="002626B2"/>
    <w:rsid w:val="00282BB9"/>
    <w:rsid w:val="00284B10"/>
    <w:rsid w:val="002854E9"/>
    <w:rsid w:val="00287B57"/>
    <w:rsid w:val="002932FB"/>
    <w:rsid w:val="002973D9"/>
    <w:rsid w:val="002A4F56"/>
    <w:rsid w:val="002B185A"/>
    <w:rsid w:val="002D14C1"/>
    <w:rsid w:val="002D65CF"/>
    <w:rsid w:val="002E0372"/>
    <w:rsid w:val="002E294F"/>
    <w:rsid w:val="002E4309"/>
    <w:rsid w:val="002F2D9B"/>
    <w:rsid w:val="002F318C"/>
    <w:rsid w:val="002F7612"/>
    <w:rsid w:val="002F76EA"/>
    <w:rsid w:val="0031620D"/>
    <w:rsid w:val="00327534"/>
    <w:rsid w:val="00353D34"/>
    <w:rsid w:val="00357AA5"/>
    <w:rsid w:val="003604DA"/>
    <w:rsid w:val="003662E6"/>
    <w:rsid w:val="003847E0"/>
    <w:rsid w:val="00385844"/>
    <w:rsid w:val="00386393"/>
    <w:rsid w:val="003A54D2"/>
    <w:rsid w:val="003B15CF"/>
    <w:rsid w:val="003B1E1C"/>
    <w:rsid w:val="003B29A3"/>
    <w:rsid w:val="003B7858"/>
    <w:rsid w:val="003C246E"/>
    <w:rsid w:val="003C2908"/>
    <w:rsid w:val="003D2598"/>
    <w:rsid w:val="003E20BF"/>
    <w:rsid w:val="003E2387"/>
    <w:rsid w:val="003F24C4"/>
    <w:rsid w:val="00400433"/>
    <w:rsid w:val="00411FC7"/>
    <w:rsid w:val="00415169"/>
    <w:rsid w:val="00420620"/>
    <w:rsid w:val="0042640C"/>
    <w:rsid w:val="00427F02"/>
    <w:rsid w:val="004310BA"/>
    <w:rsid w:val="00437E48"/>
    <w:rsid w:val="004479BB"/>
    <w:rsid w:val="004546C5"/>
    <w:rsid w:val="0045746B"/>
    <w:rsid w:val="00470492"/>
    <w:rsid w:val="0049013E"/>
    <w:rsid w:val="004A039D"/>
    <w:rsid w:val="004B3AB5"/>
    <w:rsid w:val="004B4CD0"/>
    <w:rsid w:val="004E5272"/>
    <w:rsid w:val="004E59EC"/>
    <w:rsid w:val="004F4FCA"/>
    <w:rsid w:val="00500E26"/>
    <w:rsid w:val="00507695"/>
    <w:rsid w:val="00512F8D"/>
    <w:rsid w:val="005158CD"/>
    <w:rsid w:val="0051798D"/>
    <w:rsid w:val="00517FAC"/>
    <w:rsid w:val="00546CDB"/>
    <w:rsid w:val="00554EB3"/>
    <w:rsid w:val="00561907"/>
    <w:rsid w:val="005723AC"/>
    <w:rsid w:val="0058151E"/>
    <w:rsid w:val="0058245F"/>
    <w:rsid w:val="00586513"/>
    <w:rsid w:val="005C7EA2"/>
    <w:rsid w:val="005D4606"/>
    <w:rsid w:val="005D627F"/>
    <w:rsid w:val="005E01B9"/>
    <w:rsid w:val="005E1398"/>
    <w:rsid w:val="005E186F"/>
    <w:rsid w:val="005E2505"/>
    <w:rsid w:val="005F7BB7"/>
    <w:rsid w:val="00601F29"/>
    <w:rsid w:val="00606B5A"/>
    <w:rsid w:val="0061688A"/>
    <w:rsid w:val="00622D74"/>
    <w:rsid w:val="00632F72"/>
    <w:rsid w:val="0064448F"/>
    <w:rsid w:val="00644F07"/>
    <w:rsid w:val="006623BE"/>
    <w:rsid w:val="00663106"/>
    <w:rsid w:val="0066753A"/>
    <w:rsid w:val="00672D0F"/>
    <w:rsid w:val="0068757B"/>
    <w:rsid w:val="0069671C"/>
    <w:rsid w:val="00696DCD"/>
    <w:rsid w:val="006A3323"/>
    <w:rsid w:val="006A45FA"/>
    <w:rsid w:val="006B11BA"/>
    <w:rsid w:val="006B4CE2"/>
    <w:rsid w:val="006C4F8F"/>
    <w:rsid w:val="006C79C3"/>
    <w:rsid w:val="006C7EC9"/>
    <w:rsid w:val="006D17C8"/>
    <w:rsid w:val="006D6B76"/>
    <w:rsid w:val="006E0F65"/>
    <w:rsid w:val="006E2F3A"/>
    <w:rsid w:val="006E3389"/>
    <w:rsid w:val="006F5B3E"/>
    <w:rsid w:val="0070222C"/>
    <w:rsid w:val="00705922"/>
    <w:rsid w:val="00706DF2"/>
    <w:rsid w:val="00715B3A"/>
    <w:rsid w:val="00720DBF"/>
    <w:rsid w:val="0072301B"/>
    <w:rsid w:val="00733244"/>
    <w:rsid w:val="007360C8"/>
    <w:rsid w:val="00742927"/>
    <w:rsid w:val="00743234"/>
    <w:rsid w:val="00750DC6"/>
    <w:rsid w:val="00755E19"/>
    <w:rsid w:val="00765B93"/>
    <w:rsid w:val="00771F33"/>
    <w:rsid w:val="00781D01"/>
    <w:rsid w:val="00782EB9"/>
    <w:rsid w:val="007832B0"/>
    <w:rsid w:val="007A51F0"/>
    <w:rsid w:val="007B000A"/>
    <w:rsid w:val="007B5D73"/>
    <w:rsid w:val="007C10AA"/>
    <w:rsid w:val="007C5627"/>
    <w:rsid w:val="007D5EEC"/>
    <w:rsid w:val="007D7620"/>
    <w:rsid w:val="007F01DC"/>
    <w:rsid w:val="007F1620"/>
    <w:rsid w:val="00801144"/>
    <w:rsid w:val="00807881"/>
    <w:rsid w:val="008138DF"/>
    <w:rsid w:val="008154E0"/>
    <w:rsid w:val="008271B9"/>
    <w:rsid w:val="008370B2"/>
    <w:rsid w:val="008477A7"/>
    <w:rsid w:val="008557F2"/>
    <w:rsid w:val="00860F3C"/>
    <w:rsid w:val="00866A38"/>
    <w:rsid w:val="008713B6"/>
    <w:rsid w:val="00872413"/>
    <w:rsid w:val="00880AE4"/>
    <w:rsid w:val="00897C31"/>
    <w:rsid w:val="008A403A"/>
    <w:rsid w:val="008A6982"/>
    <w:rsid w:val="008B0A21"/>
    <w:rsid w:val="008C57A9"/>
    <w:rsid w:val="008D5E61"/>
    <w:rsid w:val="008D7B6D"/>
    <w:rsid w:val="008E2EFD"/>
    <w:rsid w:val="008E6AB6"/>
    <w:rsid w:val="008F2997"/>
    <w:rsid w:val="008F29CE"/>
    <w:rsid w:val="008F3186"/>
    <w:rsid w:val="008F7726"/>
    <w:rsid w:val="009002BF"/>
    <w:rsid w:val="00914950"/>
    <w:rsid w:val="00917188"/>
    <w:rsid w:val="00920941"/>
    <w:rsid w:val="0093594B"/>
    <w:rsid w:val="00950900"/>
    <w:rsid w:val="00960FBC"/>
    <w:rsid w:val="00972590"/>
    <w:rsid w:val="009A233C"/>
    <w:rsid w:val="009B5932"/>
    <w:rsid w:val="009C4CAD"/>
    <w:rsid w:val="009D2D40"/>
    <w:rsid w:val="009E7D9A"/>
    <w:rsid w:val="009F5012"/>
    <w:rsid w:val="009F6522"/>
    <w:rsid w:val="009F6DA0"/>
    <w:rsid w:val="00A03C66"/>
    <w:rsid w:val="00A1186F"/>
    <w:rsid w:val="00A14C9C"/>
    <w:rsid w:val="00A256B9"/>
    <w:rsid w:val="00A30905"/>
    <w:rsid w:val="00A31868"/>
    <w:rsid w:val="00A44C2B"/>
    <w:rsid w:val="00A458BA"/>
    <w:rsid w:val="00A5176F"/>
    <w:rsid w:val="00A543E3"/>
    <w:rsid w:val="00A6089D"/>
    <w:rsid w:val="00A842E3"/>
    <w:rsid w:val="00A86E2B"/>
    <w:rsid w:val="00A900F1"/>
    <w:rsid w:val="00A915DD"/>
    <w:rsid w:val="00AC35F9"/>
    <w:rsid w:val="00AC5D51"/>
    <w:rsid w:val="00AD0450"/>
    <w:rsid w:val="00AD6E4D"/>
    <w:rsid w:val="00AF11F6"/>
    <w:rsid w:val="00AF5235"/>
    <w:rsid w:val="00AF56DD"/>
    <w:rsid w:val="00AF5DB1"/>
    <w:rsid w:val="00B011D6"/>
    <w:rsid w:val="00B06023"/>
    <w:rsid w:val="00B1538C"/>
    <w:rsid w:val="00B22A27"/>
    <w:rsid w:val="00B3268D"/>
    <w:rsid w:val="00B33D38"/>
    <w:rsid w:val="00B341BD"/>
    <w:rsid w:val="00B34541"/>
    <w:rsid w:val="00B37EBF"/>
    <w:rsid w:val="00B451C1"/>
    <w:rsid w:val="00B61ED8"/>
    <w:rsid w:val="00B82F1C"/>
    <w:rsid w:val="00B8372E"/>
    <w:rsid w:val="00B87A53"/>
    <w:rsid w:val="00B91876"/>
    <w:rsid w:val="00B95882"/>
    <w:rsid w:val="00B95EAE"/>
    <w:rsid w:val="00BC0B61"/>
    <w:rsid w:val="00BD375F"/>
    <w:rsid w:val="00BD50B9"/>
    <w:rsid w:val="00BD7EC3"/>
    <w:rsid w:val="00BE017A"/>
    <w:rsid w:val="00BE4D52"/>
    <w:rsid w:val="00BF150C"/>
    <w:rsid w:val="00C0632E"/>
    <w:rsid w:val="00C12A4E"/>
    <w:rsid w:val="00C22B89"/>
    <w:rsid w:val="00C3138F"/>
    <w:rsid w:val="00C31FE2"/>
    <w:rsid w:val="00C42DF5"/>
    <w:rsid w:val="00C448A3"/>
    <w:rsid w:val="00C45106"/>
    <w:rsid w:val="00C61220"/>
    <w:rsid w:val="00C822AA"/>
    <w:rsid w:val="00C95945"/>
    <w:rsid w:val="00CA0CD8"/>
    <w:rsid w:val="00CB192C"/>
    <w:rsid w:val="00CB2B7C"/>
    <w:rsid w:val="00CC1977"/>
    <w:rsid w:val="00CC2790"/>
    <w:rsid w:val="00CD35F7"/>
    <w:rsid w:val="00CD7F48"/>
    <w:rsid w:val="00CE076A"/>
    <w:rsid w:val="00CE345C"/>
    <w:rsid w:val="00CF201C"/>
    <w:rsid w:val="00D01B53"/>
    <w:rsid w:val="00D0474C"/>
    <w:rsid w:val="00D05119"/>
    <w:rsid w:val="00D07648"/>
    <w:rsid w:val="00D24D7C"/>
    <w:rsid w:val="00D30D4F"/>
    <w:rsid w:val="00D311A7"/>
    <w:rsid w:val="00D45391"/>
    <w:rsid w:val="00D70BDD"/>
    <w:rsid w:val="00D7197F"/>
    <w:rsid w:val="00D72169"/>
    <w:rsid w:val="00D72218"/>
    <w:rsid w:val="00D829C8"/>
    <w:rsid w:val="00D85A5B"/>
    <w:rsid w:val="00D87EFF"/>
    <w:rsid w:val="00D95C6F"/>
    <w:rsid w:val="00DA58FC"/>
    <w:rsid w:val="00DB5631"/>
    <w:rsid w:val="00DB7C79"/>
    <w:rsid w:val="00DD3B83"/>
    <w:rsid w:val="00DF3D61"/>
    <w:rsid w:val="00E05464"/>
    <w:rsid w:val="00E10D67"/>
    <w:rsid w:val="00E16676"/>
    <w:rsid w:val="00E4203B"/>
    <w:rsid w:val="00E469EE"/>
    <w:rsid w:val="00E60C41"/>
    <w:rsid w:val="00E62345"/>
    <w:rsid w:val="00E73517"/>
    <w:rsid w:val="00E77BB4"/>
    <w:rsid w:val="00E875B5"/>
    <w:rsid w:val="00EA09CC"/>
    <w:rsid w:val="00EC475C"/>
    <w:rsid w:val="00ED31D3"/>
    <w:rsid w:val="00ED3FEF"/>
    <w:rsid w:val="00ED513E"/>
    <w:rsid w:val="00ED773F"/>
    <w:rsid w:val="00EE684B"/>
    <w:rsid w:val="00F02C74"/>
    <w:rsid w:val="00F06F2F"/>
    <w:rsid w:val="00F245F1"/>
    <w:rsid w:val="00F26525"/>
    <w:rsid w:val="00F34F12"/>
    <w:rsid w:val="00F414EF"/>
    <w:rsid w:val="00F531DB"/>
    <w:rsid w:val="00F558D4"/>
    <w:rsid w:val="00F61508"/>
    <w:rsid w:val="00F644EF"/>
    <w:rsid w:val="00F66562"/>
    <w:rsid w:val="00F730A6"/>
    <w:rsid w:val="00F74125"/>
    <w:rsid w:val="00F851A5"/>
    <w:rsid w:val="00F905C1"/>
    <w:rsid w:val="00F9289E"/>
    <w:rsid w:val="00F93F67"/>
    <w:rsid w:val="00FE6170"/>
    <w:rsid w:val="00FF6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CE828A7"/>
  <w15:docId w15:val="{F3C20DB8-6F8E-48E6-B46E-54252807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A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ED513E"/>
    <w:pPr>
      <w:autoSpaceDE w:val="0"/>
      <w:autoSpaceDN w:val="0"/>
      <w:adjustRightInd w:val="0"/>
      <w:spacing w:line="360" w:lineRule="auto"/>
      <w:ind w:firstLine="708"/>
      <w:jc w:val="both"/>
    </w:pPr>
    <w:rPr>
      <w:rFonts w:cs="Times-Roman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ED513E"/>
    <w:rPr>
      <w:rFonts w:cs="Times-Roma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12A4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12A4E"/>
    <w:rPr>
      <w:rFonts w:ascii="Tahoma" w:eastAsia="Times New Roman" w:hAnsi="Tahoma" w:cs="Tahoma"/>
      <w:sz w:val="16"/>
      <w:szCs w:val="16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9D2D4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elacomgrade">
    <w:name w:val="Table Grid"/>
    <w:basedOn w:val="Tabelanormal"/>
    <w:uiPriority w:val="59"/>
    <w:rsid w:val="007832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numbering" w:customStyle="1" w:styleId="Estilo1">
    <w:name w:val="Estilo1"/>
    <w:uiPriority w:val="99"/>
    <w:rsid w:val="004E59EC"/>
    <w:pPr>
      <w:numPr>
        <w:numId w:val="2"/>
      </w:numPr>
    </w:pPr>
  </w:style>
  <w:style w:type="character" w:styleId="Hyperlink">
    <w:name w:val="Hyperlink"/>
    <w:basedOn w:val="Fontepargpadro"/>
    <w:uiPriority w:val="99"/>
    <w:unhideWhenUsed/>
    <w:rsid w:val="00147D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58577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4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2231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91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805930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customXml" Target="../customXml/item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Baixada.XSL" StyleName="IEEE - Reference Order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12D3A147B59E648B1A7378D943CC9B3" ma:contentTypeVersion="2" ma:contentTypeDescription="Crie um novo documento." ma:contentTypeScope="" ma:versionID="ed2ab94ae0f661c5160f3829a7709a5a">
  <xsd:schema xmlns:xsd="http://www.w3.org/2001/XMLSchema" xmlns:xs="http://www.w3.org/2001/XMLSchema" xmlns:p="http://schemas.microsoft.com/office/2006/metadata/properties" xmlns:ns2="c35e5e4d-1479-44e1-917a-a84dc0a2c09b" targetNamespace="http://schemas.microsoft.com/office/2006/metadata/properties" ma:root="true" ma:fieldsID="d149529bf8b8a1dd464c1ddc5b2e35fe" ns2:_="">
    <xsd:import namespace="c35e5e4d-1479-44e1-917a-a84dc0a2c09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5e5e4d-1479-44e1-917a-a84dc0a2c09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3C0158-2326-4887-9B31-14D7E3DCC77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FAAD94E-C4BA-4162-8B54-9E76FF9D3CDA}"/>
</file>

<file path=customXml/itemProps3.xml><?xml version="1.0" encoding="utf-8"?>
<ds:datastoreItem xmlns:ds="http://schemas.openxmlformats.org/officeDocument/2006/customXml" ds:itemID="{6C6C9632-0EFC-4104-A653-2BD66F4A939B}"/>
</file>

<file path=customXml/itemProps4.xml><?xml version="1.0" encoding="utf-8"?>
<ds:datastoreItem xmlns:ds="http://schemas.openxmlformats.org/officeDocument/2006/customXml" ds:itemID="{5532A1C0-5F8B-41E8-B606-F80CBAEF3B9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7</TotalTime>
  <Pages>2</Pages>
  <Words>363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otter</dc:creator>
  <cp:lastModifiedBy>Daniel Motter</cp:lastModifiedBy>
  <cp:revision>213</cp:revision>
  <cp:lastPrinted>2018-05-18T11:01:00Z</cp:lastPrinted>
  <dcterms:created xsi:type="dcterms:W3CDTF">2014-03-07T16:27:00Z</dcterms:created>
  <dcterms:modified xsi:type="dcterms:W3CDTF">2021-06-2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12D3A147B59E648B1A7378D943CC9B3</vt:lpwstr>
  </property>
</Properties>
</file>